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DCD05F" w14:textId="77777777" w:rsidR="00933940" w:rsidRDefault="00933940">
      <w:r w:rsidRPr="00933940">
        <w:rPr>
          <w:rFonts w:hint="eastAsia"/>
        </w:rPr>
        <w:t>我们要做的就是在一个建筑物屋内多个房间差异化的温湿度控制</w:t>
      </w:r>
      <w:r w:rsidRPr="00933940"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6D0A6466" w14:textId="77777777" w:rsidR="00933940" w:rsidRDefault="00933940">
      <w:r w:rsidRPr="00933940">
        <w:rPr>
          <w:rFonts w:hint="eastAsia"/>
        </w:rPr>
        <w:t>其中技术难点有</w:t>
      </w:r>
      <w:r>
        <w:rPr>
          <w:rFonts w:hint="eastAsia"/>
        </w:rPr>
        <w:t>：</w:t>
      </w:r>
    </w:p>
    <w:p w14:paraId="34D1EC8C" w14:textId="77777777" w:rsidR="00933940" w:rsidRDefault="00933940">
      <w:r>
        <w:t>1.</w:t>
      </w:r>
      <w:r w:rsidRPr="00933940">
        <w:rPr>
          <w:rFonts w:hint="eastAsia"/>
        </w:rPr>
        <w:t>首先的温湿度本身的是大惯性的</w:t>
      </w:r>
      <w:r>
        <w:rPr>
          <w:rFonts w:hint="eastAsia"/>
        </w:rPr>
        <w:t>，不易控制</w:t>
      </w:r>
    </w:p>
    <w:p w14:paraId="56E134E7" w14:textId="77777777" w:rsidR="00933940" w:rsidRDefault="00933940">
      <w:r>
        <w:rPr>
          <w:rFonts w:hint="eastAsia"/>
        </w:rPr>
        <w:t>2</w:t>
      </w:r>
      <w:r>
        <w:t>.</w:t>
      </w:r>
      <w:r w:rsidRPr="00933940">
        <w:rPr>
          <w:rFonts w:hint="eastAsia"/>
        </w:rPr>
        <w:t>温湿度这两个量也是强耦合的，所以这就给独立的温湿度控制造成一定的困难</w:t>
      </w:r>
      <w:r>
        <w:rPr>
          <w:rFonts w:hint="eastAsia"/>
        </w:rPr>
        <w:t>。</w:t>
      </w:r>
    </w:p>
    <w:p w14:paraId="30C275EE" w14:textId="0BEE18D6" w:rsidR="00933940" w:rsidRDefault="00933940">
      <w:r>
        <w:rPr>
          <w:rFonts w:hint="eastAsia"/>
        </w:rPr>
        <w:t>3</w:t>
      </w:r>
      <w:r>
        <w:t>.</w:t>
      </w:r>
      <w:r w:rsidRPr="00933940">
        <w:rPr>
          <w:rFonts w:hint="eastAsia"/>
        </w:rPr>
        <w:t>另外一个问题</w:t>
      </w:r>
      <w:r>
        <w:rPr>
          <w:rFonts w:hint="eastAsia"/>
        </w:rPr>
        <w:t>是，</w:t>
      </w:r>
      <w:r w:rsidRPr="00933940">
        <w:rPr>
          <w:rFonts w:hint="eastAsia"/>
        </w:rPr>
        <w:t>我们整个厂房的只有一个机器露点</w:t>
      </w:r>
      <w:r>
        <w:rPr>
          <w:rFonts w:hint="eastAsia"/>
        </w:rPr>
        <w:t>（成本问题）</w:t>
      </w:r>
      <w:r w:rsidRPr="00933940">
        <w:rPr>
          <w:rFonts w:hint="eastAsia"/>
        </w:rPr>
        <w:t>，就是说</w:t>
      </w:r>
      <w:r>
        <w:rPr>
          <w:rFonts w:hint="eastAsia"/>
        </w:rPr>
        <w:t>，</w:t>
      </w:r>
      <w:r w:rsidRPr="00933940">
        <w:rPr>
          <w:rFonts w:hint="eastAsia"/>
        </w:rPr>
        <w:t>只有一套中央空调，只能吹出一定温度和湿度的气体，</w:t>
      </w:r>
      <w:r>
        <w:rPr>
          <w:rFonts w:hint="eastAsia"/>
        </w:rPr>
        <w:t>但是我们</w:t>
      </w:r>
      <w:r w:rsidRPr="00933940">
        <w:rPr>
          <w:rFonts w:hint="eastAsia"/>
        </w:rPr>
        <w:t>对每个房间进行一个</w:t>
      </w:r>
      <w:r>
        <w:rPr>
          <w:rFonts w:hint="eastAsia"/>
        </w:rPr>
        <w:t>差异化</w:t>
      </w:r>
      <w:r w:rsidRPr="00933940">
        <w:rPr>
          <w:rFonts w:hint="eastAsia"/>
        </w:rPr>
        <w:t>控制</w:t>
      </w:r>
      <w:r>
        <w:rPr>
          <w:rFonts w:hint="eastAsia"/>
        </w:rPr>
        <w:t>，</w:t>
      </w:r>
      <w:r w:rsidRPr="00933940">
        <w:rPr>
          <w:rFonts w:hint="eastAsia"/>
        </w:rPr>
        <w:t xml:space="preserve"> </w:t>
      </w:r>
      <w:r w:rsidRPr="00933940">
        <w:rPr>
          <w:rFonts w:hint="eastAsia"/>
        </w:rPr>
        <w:t>实现我们每个房间不同温度和湿度的要求</w:t>
      </w:r>
      <w:r>
        <w:rPr>
          <w:rFonts w:hint="eastAsia"/>
        </w:rPr>
        <w:t>。</w:t>
      </w:r>
    </w:p>
    <w:p w14:paraId="483B6F95" w14:textId="361168CB" w:rsidR="00933940" w:rsidRDefault="00933940"/>
    <w:p w14:paraId="7FC95CE8" w14:textId="77777777" w:rsidR="00933940" w:rsidRDefault="00933940">
      <w:r>
        <w:rPr>
          <w:rFonts w:hint="eastAsia"/>
        </w:rPr>
        <w:t>解决问题的过程：</w:t>
      </w:r>
    </w:p>
    <w:p w14:paraId="271A074F" w14:textId="35182C8B" w:rsidR="0006534F" w:rsidRDefault="00933940">
      <w:r w:rsidRPr="00933940">
        <w:rPr>
          <w:rFonts w:hint="eastAsia"/>
        </w:rPr>
        <w:t>所以我们首先得根据整个厂房的建筑参数，建筑面积等等</w:t>
      </w:r>
      <w:r w:rsidR="0006534F">
        <w:rPr>
          <w:rFonts w:hint="eastAsia"/>
        </w:rPr>
        <w:t>建立</w:t>
      </w:r>
      <w:r w:rsidRPr="00933940">
        <w:rPr>
          <w:rFonts w:hint="eastAsia"/>
        </w:rPr>
        <w:t>热平衡方程，</w:t>
      </w:r>
    </w:p>
    <w:p w14:paraId="7B7196B3" w14:textId="3B3221F0" w:rsidR="0006534F" w:rsidRPr="0006534F" w:rsidRDefault="0006534F">
      <w:pPr>
        <w:rPr>
          <w:rFonts w:hint="eastAsia"/>
          <w:color w:val="FF0000"/>
        </w:rPr>
      </w:pPr>
      <w:r w:rsidRPr="0006534F">
        <w:rPr>
          <w:rFonts w:hint="eastAsia"/>
          <w:color w:val="FF0000"/>
        </w:rPr>
        <w:t>墙体的平衡方程：</w:t>
      </w:r>
    </w:p>
    <w:p w14:paraId="3CC63D7E" w14:textId="3D7ECFCE" w:rsidR="0006534F" w:rsidRDefault="0006534F">
      <w:r w:rsidRPr="004F231A">
        <w:rPr>
          <w:position w:val="-96"/>
        </w:rPr>
        <w:object w:dxaOrig="6660" w:dyaOrig="2040" w14:anchorId="0874B6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pt;height:102pt" o:ole="">
            <v:imagedata r:id="rId4" o:title=""/>
          </v:shape>
          <o:OLEObject Type="Embed" ProgID="Equation.DSMT4" ShapeID="_x0000_i1025" DrawAspect="Content" ObjectID="_1721029772" r:id="rId5"/>
        </w:object>
      </w:r>
    </w:p>
    <w:p w14:paraId="44F6F38B" w14:textId="38A19F3A" w:rsidR="0006534F" w:rsidRPr="0006534F" w:rsidRDefault="0006534F">
      <w:pPr>
        <w:rPr>
          <w:color w:val="FF0000"/>
        </w:rPr>
      </w:pPr>
      <w:r w:rsidRPr="0006534F">
        <w:rPr>
          <w:rFonts w:hint="eastAsia"/>
          <w:color w:val="FF0000"/>
        </w:rPr>
        <w:t>天花板的平衡方程：</w:t>
      </w:r>
    </w:p>
    <w:p w14:paraId="2B663D0D" w14:textId="75D3484A" w:rsidR="0006534F" w:rsidRDefault="0006534F">
      <w:r w:rsidRPr="004F231A">
        <w:rPr>
          <w:position w:val="-100"/>
        </w:rPr>
        <w:object w:dxaOrig="5920" w:dyaOrig="2120" w14:anchorId="0BEEA4D3">
          <v:shape id="_x0000_i1026" type="#_x0000_t75" style="width:296.1pt;height:105.9pt" o:ole="">
            <v:imagedata r:id="rId6" o:title=""/>
          </v:shape>
          <o:OLEObject Type="Embed" ProgID="Equation.DSMT4" ShapeID="_x0000_i1026" DrawAspect="Content" ObjectID="_1721029773" r:id="rId7"/>
        </w:object>
      </w:r>
    </w:p>
    <w:p w14:paraId="458936EB" w14:textId="34782E89" w:rsidR="0006534F" w:rsidRPr="0006534F" w:rsidRDefault="0006534F">
      <w:pPr>
        <w:rPr>
          <w:color w:val="FF0000"/>
        </w:rPr>
      </w:pPr>
      <w:r w:rsidRPr="0006534F">
        <w:rPr>
          <w:rFonts w:hint="eastAsia"/>
          <w:color w:val="FF0000"/>
        </w:rPr>
        <w:t>室内的温度平衡方程：</w:t>
      </w:r>
    </w:p>
    <w:p w14:paraId="019E040E" w14:textId="00ED9827" w:rsidR="0006534F" w:rsidRDefault="0006534F">
      <w:r w:rsidRPr="004F231A">
        <w:rPr>
          <w:position w:val="-24"/>
        </w:rPr>
        <w:object w:dxaOrig="10080" w:dyaOrig="620" w14:anchorId="5EF82A7F">
          <v:shape id="_x0000_i1027" type="#_x0000_t75" style="width:453.6pt;height:27.9pt" o:ole="">
            <v:imagedata r:id="rId8" o:title=""/>
          </v:shape>
          <o:OLEObject Type="Embed" ProgID="Equation.DSMT4" ShapeID="_x0000_i1027" DrawAspect="Content" ObjectID="_1721029774" r:id="rId9"/>
        </w:object>
      </w:r>
    </w:p>
    <w:p w14:paraId="35F2B329" w14:textId="345F868B" w:rsidR="0006534F" w:rsidRPr="0006534F" w:rsidRDefault="0006534F">
      <w:pPr>
        <w:rPr>
          <w:color w:val="FF0000"/>
        </w:rPr>
      </w:pPr>
      <w:r w:rsidRPr="0006534F">
        <w:rPr>
          <w:rFonts w:hint="eastAsia"/>
          <w:color w:val="FF0000"/>
        </w:rPr>
        <w:t>室内的</w:t>
      </w:r>
      <w:proofErr w:type="gramStart"/>
      <w:r w:rsidRPr="0006534F">
        <w:rPr>
          <w:rFonts w:hint="eastAsia"/>
          <w:color w:val="FF0000"/>
        </w:rPr>
        <w:t>焓</w:t>
      </w:r>
      <w:proofErr w:type="gramEnd"/>
      <w:r w:rsidRPr="0006534F">
        <w:rPr>
          <w:rFonts w:hint="eastAsia"/>
          <w:color w:val="FF0000"/>
        </w:rPr>
        <w:t>平衡方程：</w:t>
      </w:r>
    </w:p>
    <w:p w14:paraId="4FB9634E" w14:textId="272863A0" w:rsidR="0006534F" w:rsidRDefault="0006534F">
      <w:r w:rsidRPr="004F231A">
        <w:rPr>
          <w:position w:val="-24"/>
        </w:rPr>
        <w:object w:dxaOrig="2439" w:dyaOrig="620" w14:anchorId="0A8C4143">
          <v:shape id="_x0000_i1029" type="#_x0000_t75" style="width:122.1pt;height:30.9pt" o:ole="">
            <v:imagedata r:id="rId10" o:title=""/>
          </v:shape>
          <o:OLEObject Type="Embed" ProgID="Equation.DSMT4" ShapeID="_x0000_i1029" DrawAspect="Content" ObjectID="_1721029775" r:id="rId11"/>
        </w:object>
      </w:r>
    </w:p>
    <w:p w14:paraId="5382A6C6" w14:textId="23055617" w:rsidR="0006534F" w:rsidRPr="0006534F" w:rsidRDefault="0006534F">
      <w:pPr>
        <w:rPr>
          <w:color w:val="FF0000"/>
        </w:rPr>
      </w:pPr>
      <w:r w:rsidRPr="0006534F">
        <w:rPr>
          <w:rFonts w:hint="eastAsia"/>
          <w:color w:val="FF0000"/>
        </w:rPr>
        <w:t>室内的湿度平衡方程：</w:t>
      </w:r>
    </w:p>
    <w:p w14:paraId="1EC46BB3" w14:textId="5F88B864" w:rsidR="0006534F" w:rsidRDefault="0006534F">
      <w:pPr>
        <w:rPr>
          <w:rFonts w:hint="eastAsia"/>
        </w:rPr>
      </w:pPr>
      <w:r w:rsidRPr="004F231A">
        <w:rPr>
          <w:position w:val="-24"/>
        </w:rPr>
        <w:object w:dxaOrig="2799" w:dyaOrig="620" w14:anchorId="44E6A65B">
          <v:shape id="_x0000_i1030" type="#_x0000_t75" style="width:140.1pt;height:30.9pt" o:ole="">
            <v:imagedata r:id="rId12" o:title=""/>
          </v:shape>
          <o:OLEObject Type="Embed" ProgID="Equation.DSMT4" ShapeID="_x0000_i1030" DrawAspect="Content" ObjectID="_1721029776" r:id="rId13"/>
        </w:object>
      </w:r>
    </w:p>
    <w:p w14:paraId="3B5E8B70" w14:textId="77777777" w:rsidR="0006534F" w:rsidRDefault="0006534F"/>
    <w:p w14:paraId="3C76F03F" w14:textId="77777777" w:rsidR="0006534F" w:rsidRDefault="0006534F">
      <w:r>
        <w:rPr>
          <w:rFonts w:hint="eastAsia"/>
        </w:rPr>
        <w:lastRenderedPageBreak/>
        <w:t>利用这些参数：</w:t>
      </w:r>
    </w:p>
    <w:p w14:paraId="0809D7E3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rou_wa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2800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墙的密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度</w:t>
      </w:r>
    </w:p>
    <w:p w14:paraId="7CABC274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rou_fl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2500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天花板的密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度</w:t>
      </w:r>
    </w:p>
    <w:p w14:paraId="644FD5AC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roua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1.34; 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空气的密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度</w:t>
      </w:r>
    </w:p>
    <w:p w14:paraId="65C5194C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delta_wa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0.3;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墙的厚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度</w:t>
      </w:r>
    </w:p>
    <w:p w14:paraId="55687570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delta_fl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0.3;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天花板的厚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度</w:t>
      </w:r>
    </w:p>
    <w:p w14:paraId="236E3B0E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Awin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2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墙的面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积</w:t>
      </w:r>
    </w:p>
    <w:p w14:paraId="56DC5B1B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Awa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11.5;  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窗户的面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积</w:t>
      </w:r>
    </w:p>
    <w:p w14:paraId="5E9FFE89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Afl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20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天花板的面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积</w:t>
      </w:r>
    </w:p>
    <w:p w14:paraId="3AF4C4E8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06534F">
        <w:rPr>
          <w:rFonts w:ascii="Consolas" w:eastAsia="Times New Roman" w:hAnsi="Consolas" w:cs="Times New Roman"/>
          <w:sz w:val="20"/>
          <w:szCs w:val="20"/>
        </w:rPr>
        <w:t xml:space="preserve">V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60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房间的体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积</w:t>
      </w:r>
    </w:p>
    <w:p w14:paraId="5B32CAC7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06534F">
        <w:rPr>
          <w:rFonts w:ascii="Consolas" w:eastAsia="Times New Roman" w:hAnsi="Consolas" w:cs="Times New Roman"/>
          <w:sz w:val="20"/>
          <w:szCs w:val="20"/>
        </w:rPr>
        <w:t xml:space="preserve">Cf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10000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房间物品的总热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容</w:t>
      </w:r>
    </w:p>
    <w:p w14:paraId="469A0D9B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Cwa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1000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墙的热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容</w:t>
      </w:r>
    </w:p>
    <w:p w14:paraId="1F08E0EE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06534F">
        <w:rPr>
          <w:rFonts w:ascii="Consolas" w:eastAsia="Times New Roman" w:hAnsi="Consolas" w:cs="Times New Roman"/>
          <w:sz w:val="20"/>
          <w:szCs w:val="20"/>
        </w:rPr>
        <w:t xml:space="preserve">Ca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1000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空气的热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容</w:t>
      </w:r>
    </w:p>
    <w:p w14:paraId="32A9DA56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Cfl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950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天花板的热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容</w:t>
      </w:r>
    </w:p>
    <w:p w14:paraId="3929E0D8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Kwa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0.5;   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墙的对流换热系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数</w:t>
      </w:r>
    </w:p>
    <w:p w14:paraId="16A3A2E0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Kwa_out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12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墙外侧的对流换热系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数</w:t>
      </w:r>
    </w:p>
    <w:p w14:paraId="1EAC2E23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Kwa_in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5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墙内侧的对流换热系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数</w:t>
      </w:r>
    </w:p>
    <w:p w14:paraId="4E72C87C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Kfl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2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天花板的对流换热系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数</w:t>
      </w:r>
    </w:p>
    <w:p w14:paraId="248219BC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Kfl_in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5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天花板内侧的对流换热系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数</w:t>
      </w:r>
    </w:p>
    <w:p w14:paraId="2E220F39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Kfl_out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6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天花板外侧的对流换热系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数</w:t>
      </w:r>
    </w:p>
    <w:p w14:paraId="6BAED3F2" w14:textId="77777777" w:rsidR="0006534F" w:rsidRPr="0006534F" w:rsidRDefault="0006534F" w:rsidP="0006534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proofErr w:type="spellStart"/>
      <w:r w:rsidRPr="0006534F">
        <w:rPr>
          <w:rFonts w:ascii="Consolas" w:eastAsia="Times New Roman" w:hAnsi="Consolas" w:cs="Times New Roman"/>
          <w:sz w:val="20"/>
          <w:szCs w:val="20"/>
        </w:rPr>
        <w:t>Kwin</w:t>
      </w:r>
      <w:proofErr w:type="spell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= </w:t>
      </w:r>
      <w:proofErr w:type="gramStart"/>
      <w:r w:rsidRPr="0006534F">
        <w:rPr>
          <w:rFonts w:ascii="Consolas" w:eastAsia="Times New Roman" w:hAnsi="Consolas" w:cs="Times New Roman"/>
          <w:sz w:val="20"/>
          <w:szCs w:val="20"/>
        </w:rPr>
        <w:t xml:space="preserve">3;   </w:t>
      </w:r>
      <w:proofErr w:type="gramEnd"/>
      <w:r w:rsidRPr="0006534F">
        <w:rPr>
          <w:rFonts w:ascii="Consolas" w:eastAsia="Times New Roman" w:hAnsi="Consolas" w:cs="Times New Roman"/>
          <w:sz w:val="20"/>
          <w:szCs w:val="20"/>
        </w:rPr>
        <w:t xml:space="preserve">                </w:t>
      </w:r>
      <w:r w:rsidRPr="0006534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06534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窗户的对流换热系</w:t>
      </w:r>
      <w:r w:rsidRPr="0006534F">
        <w:rPr>
          <w:rFonts w:ascii="Microsoft YaHei" w:eastAsia="Microsoft YaHei" w:hAnsi="Microsoft YaHei" w:cs="Microsoft YaHei"/>
          <w:color w:val="008013"/>
          <w:sz w:val="20"/>
          <w:szCs w:val="20"/>
        </w:rPr>
        <w:t>数</w:t>
      </w:r>
    </w:p>
    <w:p w14:paraId="1643AC1D" w14:textId="319501B0" w:rsidR="0006534F" w:rsidRDefault="0006534F"/>
    <w:p w14:paraId="3C6E7B6E" w14:textId="51871A03" w:rsidR="001758AF" w:rsidRDefault="001758AF">
      <w:r>
        <w:rPr>
          <w:rFonts w:hint="eastAsia"/>
        </w:rPr>
        <w:t>和这些公式：</w:t>
      </w:r>
    </w:p>
    <w:p w14:paraId="428B65A0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color w:val="008013"/>
          <w:sz w:val="20"/>
          <w:szCs w:val="20"/>
        </w:rPr>
        <w:t>%A00 = -16*Awa*Kwa*Kwa/(4*Kwa+Kwa_</w:t>
      </w:r>
      <w:proofErr w:type="gramStart"/>
      <w:r w:rsidRPr="001758AF">
        <w:rPr>
          <w:rFonts w:ascii="Consolas" w:eastAsia="Times New Roman" w:hAnsi="Consolas" w:cs="Times New Roman"/>
          <w:color w:val="008013"/>
          <w:sz w:val="20"/>
          <w:szCs w:val="20"/>
        </w:rPr>
        <w:t>in)-</w:t>
      </w:r>
      <w:proofErr w:type="gramEnd"/>
      <w:r w:rsidRPr="001758AF">
        <w:rPr>
          <w:rFonts w:ascii="Consolas" w:eastAsia="Times New Roman" w:hAnsi="Consolas" w:cs="Times New Roman"/>
          <w:color w:val="008013"/>
          <w:sz w:val="20"/>
          <w:szCs w:val="20"/>
        </w:rPr>
        <w:t>Kwin*Awin-8*Afl*Kfl*Kfl/(4*Kfl+Kfl_in)-roua*V*Ca*Gsa;</w:t>
      </w:r>
    </w:p>
    <w:p w14:paraId="78C68A5B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A00 = -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</w:rPr>
        <w:t>Kw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/(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</w:rPr>
        <w:t>Kwa+Kwa_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</w:rPr>
        <w:t>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)-</w:t>
      </w:r>
      <w:proofErr w:type="spellStart"/>
      <w:proofErr w:type="gramEnd"/>
      <w:r w:rsidRPr="001758AF">
        <w:rPr>
          <w:rFonts w:ascii="Consolas" w:eastAsia="Times New Roman" w:hAnsi="Consolas" w:cs="Times New Roman"/>
          <w:sz w:val="20"/>
          <w:szCs w:val="20"/>
        </w:rPr>
        <w:t>Kw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*Awin-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/(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</w:rPr>
        <w:t>Kfl+Kfl_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)-Ca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</w:rPr>
        <w:t>Gs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;</w:t>
      </w:r>
    </w:p>
    <w:p w14:paraId="73B6C01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A01 = 16*Awa*Kwa*Kwa/(4*Kwa+4*</w:t>
      </w:r>
      <w:proofErr w:type="spellStart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Kwa_in</w:t>
      </w:r>
      <w:proofErr w:type="spellEnd"/>
      <w:proofErr w:type="gramStart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);</w:t>
      </w:r>
      <w:proofErr w:type="gramEnd"/>
    </w:p>
    <w:p w14:paraId="44F41616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01 = 4*Kwa/(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wa+Kwa_in</w:t>
      </w:r>
      <w:proofErr w:type="spellEnd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63001AD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0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16128393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A03 = 8*</w:t>
      </w:r>
      <w:proofErr w:type="spellStart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/(4*Kfl+4*</w:t>
      </w:r>
      <w:proofErr w:type="spellStart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Kfl_in</w:t>
      </w:r>
      <w:proofErr w:type="spellEnd"/>
      <w:proofErr w:type="gramStart"/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);</w:t>
      </w:r>
      <w:proofErr w:type="gramEnd"/>
    </w:p>
    <w:p w14:paraId="5F4E4D3B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03 = 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/(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+Kfl_in</w:t>
      </w:r>
      <w:proofErr w:type="spellEnd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59F5BE6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04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3974E50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05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1EA4306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10 = 4*Awa*Kwa/(1+4*Kwa/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wa_in</w:t>
      </w:r>
      <w:proofErr w:type="spellEnd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1BE28584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11 = -(3*Awa*Kwa_in+4*Awa*Kwa)/(2+Kwa_in/(2*Kwa)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5C28CA1B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color w:val="008013"/>
          <w:sz w:val="20"/>
          <w:szCs w:val="20"/>
          <w:lang w:val="en-US"/>
        </w:rPr>
        <w:t>%A11 = 4*Awa*Kwa/(1+Kwa_in/(4*Kwa))-6*Kwa</w:t>
      </w:r>
    </w:p>
    <w:p w14:paraId="23DE4DA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12 = 2*Awa*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wa;</w:t>
      </w:r>
      <w:proofErr w:type="gramEnd"/>
    </w:p>
    <w:p w14:paraId="225572A2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1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31B737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14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0F296211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15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1A3E4BE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20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78B1A33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21 = 2*Awa*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wa;</w:t>
      </w:r>
      <w:proofErr w:type="gramEnd"/>
    </w:p>
    <w:p w14:paraId="3E78F3D0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22 = -(3*Awa*Kwa_out+4*Awa*Kwa)/(2+Kwa_out/(2*Kwa)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412E51DF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2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2907B3A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24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2783C6C4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25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056D106B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30 = 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/(1+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/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_in</w:t>
      </w:r>
      <w:proofErr w:type="spellEnd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441B89B9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31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6F7F688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lastRenderedPageBreak/>
        <w:t xml:space="preserve">A3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05D9F99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33 = -(3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Kfl_in+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/(2+Kfl_in/(2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16488A6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34 = 2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;</w:t>
      </w:r>
      <w:proofErr w:type="gramEnd"/>
    </w:p>
    <w:p w14:paraId="77F2002E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35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19FDED7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40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3D8B6803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41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28221202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4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3E19A52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43 = 2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;</w:t>
      </w:r>
      <w:proofErr w:type="gramEnd"/>
    </w:p>
    <w:p w14:paraId="78E29001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44 = -(3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Kfl_out+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/(2+Kfl_out/(2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26BB5C5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45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7CD257AF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50 = 4*Kwa/(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wa+Kwa_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+</w:t>
      </w:r>
      <w:proofErr w:type="spellStart"/>
      <w:proofErr w:type="gram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w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Awin+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/(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+Kfl_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); </w:t>
      </w:r>
    </w:p>
    <w:p w14:paraId="2C7ACBD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51 = -4*Kwa/(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wa+Kwa_in</w:t>
      </w:r>
      <w:proofErr w:type="spellEnd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7DEB975A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5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521A4F21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53 = -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/(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+Kfl_in</w:t>
      </w:r>
      <w:proofErr w:type="spellEnd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565A9382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A54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6BD9B8FE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55 = -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Gs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beita2;</w:t>
      </w:r>
      <w:proofErr w:type="gramEnd"/>
    </w:p>
    <w:p w14:paraId="1A9ACF2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 = [A00, A01, A02, A03, A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4,A</w:t>
      </w:r>
      <w:proofErr w:type="gram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5;</w:t>
      </w:r>
    </w:p>
    <w:p w14:paraId="4009CDC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    A10, A11, A12, A13, A14,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15;</w:t>
      </w:r>
      <w:proofErr w:type="gramEnd"/>
    </w:p>
    <w:p w14:paraId="5328377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    A20, A21, A22, A23, A24,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25;</w:t>
      </w:r>
      <w:proofErr w:type="gramEnd"/>
    </w:p>
    <w:p w14:paraId="48E59B5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    A30, A31, A32, A33, A34,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35;</w:t>
      </w:r>
      <w:proofErr w:type="gramEnd"/>
    </w:p>
    <w:p w14:paraId="2B8525C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    A40, A41, A42, A43, A44,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45;</w:t>
      </w:r>
      <w:proofErr w:type="gramEnd"/>
    </w:p>
    <w:p w14:paraId="2E0746F2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    A50, A51, A52, A53, A54, A55</w:t>
      </w:r>
    </w:p>
    <w:p w14:paraId="68396ADC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    ];</w:t>
      </w:r>
    </w:p>
    <w:p w14:paraId="7DC5558E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</w:p>
    <w:p w14:paraId="16702E69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00 = 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w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w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;</w:t>
      </w:r>
      <w:proofErr w:type="gramEnd"/>
    </w:p>
    <w:p w14:paraId="68B13581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B01 = Ca*</w:t>
      </w:r>
      <w:proofErr w:type="spellStart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Gs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;</w:t>
      </w:r>
      <w:proofErr w:type="gramEnd"/>
    </w:p>
    <w:p w14:paraId="715E7B04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0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1;</w:t>
      </w:r>
      <w:proofErr w:type="gramEnd"/>
    </w:p>
    <w:p w14:paraId="50A22A89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0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78469AC4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10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7AC389B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11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35045F43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1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03C755B9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1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11305F8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B20 = 4*Awa*Kwa/(1+4*Kwa/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wa_in</w:t>
      </w:r>
      <w:proofErr w:type="spellEnd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07CD257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21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64233041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2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34FF084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2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36ED5D64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30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B2497C0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31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55DE731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3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51F25176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B3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582BEB5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B40 = 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/(1+4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/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Kfl_in</w:t>
      </w:r>
      <w:proofErr w:type="spellEnd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);</w:t>
      </w:r>
      <w:proofErr w:type="gramEnd"/>
    </w:p>
    <w:p w14:paraId="27F14446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B41 = 0;</w:t>
      </w:r>
    </w:p>
    <w:p w14:paraId="6DD50413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B42 = 0;</w:t>
      </w:r>
    </w:p>
    <w:p w14:paraId="200A342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B43 = 0;</w:t>
      </w:r>
    </w:p>
    <w:p w14:paraId="427FA1B2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B50 = -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</w:rPr>
        <w:t>Kw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</w:rPr>
        <w:t>Awin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;</w:t>
      </w:r>
    </w:p>
    <w:p w14:paraId="356B0839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B51 = 0;</w:t>
      </w:r>
    </w:p>
    <w:p w14:paraId="66275563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B52 = -1;</w:t>
      </w:r>
    </w:p>
    <w:p w14:paraId="0E039946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B53 = 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</w:rPr>
        <w:t>Gs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*beita2;</w:t>
      </w:r>
    </w:p>
    <w:p w14:paraId="3B1BD1E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B = [B00, B01, B02, B03;</w:t>
      </w:r>
    </w:p>
    <w:p w14:paraId="35501243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B10, B11, B12, B13;</w:t>
      </w:r>
    </w:p>
    <w:p w14:paraId="5BD96689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B20, B21, B22, B23;</w:t>
      </w:r>
    </w:p>
    <w:p w14:paraId="3E3F7993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B30, B31, B32, B33;</w:t>
      </w:r>
    </w:p>
    <w:p w14:paraId="2427D42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B40, B41, B42, B43;</w:t>
      </w:r>
    </w:p>
    <w:p w14:paraId="27025DD1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B50, B51, B52, B53</w:t>
      </w:r>
    </w:p>
    <w:p w14:paraId="20D5F49E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</w:t>
      </w: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];</w:t>
      </w:r>
    </w:p>
    <w:p w14:paraId="4B161522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</w:p>
    <w:p w14:paraId="29359AFC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00 = 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rou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V*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Ca;</w:t>
      </w:r>
      <w:proofErr w:type="gramEnd"/>
    </w:p>
    <w:p w14:paraId="0887830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01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51BA4FFA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0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739AF8A4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0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1B41AF14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04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1E663B6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lastRenderedPageBreak/>
        <w:t xml:space="preserve">C05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3E8C27F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10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21E60952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C11 = 1/2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rou_w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delta_w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Awa*</w:t>
      </w:r>
      <w:proofErr w:type="spellStart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Cw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;</w:t>
      </w:r>
      <w:proofErr w:type="gramEnd"/>
    </w:p>
    <w:p w14:paraId="1100596C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1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5573346A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1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3FAE987B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14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281C7596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15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66D7B93B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20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7CEA000B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21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  </w:t>
      </w:r>
    </w:p>
    <w:p w14:paraId="3810B09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C22 = 1/2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rou_w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delta_w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Awa*</w:t>
      </w:r>
      <w:proofErr w:type="spellStart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Cw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;</w:t>
      </w:r>
      <w:proofErr w:type="gramEnd"/>
    </w:p>
    <w:p w14:paraId="7354525F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2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04E8F07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24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775DB2B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25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609DD3C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30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21D21CE3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31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14AAEEA9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3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7C9273BA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C33 = 1/2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rou_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delta_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C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;</w:t>
      </w:r>
      <w:proofErr w:type="gramEnd"/>
    </w:p>
    <w:p w14:paraId="196E987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34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2DBC44E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35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0406AB39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40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0EE356BE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41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28370DE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42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478DD72E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 xml:space="preserve">C43 = 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0;</w:t>
      </w:r>
      <w:proofErr w:type="gramEnd"/>
    </w:p>
    <w:p w14:paraId="2784D41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/>
        </w:rPr>
      </w:pPr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C44 = 1/2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rou_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delta_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A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*</w:t>
      </w:r>
      <w:proofErr w:type="spellStart"/>
      <w:proofErr w:type="gramStart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Cfl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  <w:lang w:val="en-US"/>
        </w:rPr>
        <w:t>;</w:t>
      </w:r>
      <w:proofErr w:type="gramEnd"/>
    </w:p>
    <w:p w14:paraId="2DC8F156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C45 = 0;</w:t>
      </w:r>
    </w:p>
    <w:p w14:paraId="10DF4391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C50 = 0;</w:t>
      </w:r>
    </w:p>
    <w:p w14:paraId="602FC48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C51 = 0;</w:t>
      </w:r>
    </w:p>
    <w:p w14:paraId="23943BE0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C52 = 0;</w:t>
      </w:r>
    </w:p>
    <w:p w14:paraId="08C9D460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C53 = 0;</w:t>
      </w:r>
    </w:p>
    <w:p w14:paraId="41E50BB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C54 = 0;</w:t>
      </w:r>
    </w:p>
    <w:p w14:paraId="0B00399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C55 = </w:t>
      </w:r>
      <w:proofErr w:type="spellStart"/>
      <w:r w:rsidRPr="001758AF">
        <w:rPr>
          <w:rFonts w:ascii="Consolas" w:eastAsia="Times New Roman" w:hAnsi="Consolas" w:cs="Times New Roman"/>
          <w:sz w:val="20"/>
          <w:szCs w:val="20"/>
        </w:rPr>
        <w:t>roua</w:t>
      </w:r>
      <w:proofErr w:type="spellEnd"/>
      <w:r w:rsidRPr="001758AF">
        <w:rPr>
          <w:rFonts w:ascii="Consolas" w:eastAsia="Times New Roman" w:hAnsi="Consolas" w:cs="Times New Roman"/>
          <w:sz w:val="20"/>
          <w:szCs w:val="20"/>
        </w:rPr>
        <w:t>*V*beita2;</w:t>
      </w:r>
    </w:p>
    <w:p w14:paraId="22AE06DC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C = [C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</w:rPr>
        <w:t>00,C</w:t>
      </w:r>
      <w:proofErr w:type="gramEnd"/>
      <w:r w:rsidRPr="001758AF">
        <w:rPr>
          <w:rFonts w:ascii="Consolas" w:eastAsia="Times New Roman" w:hAnsi="Consolas" w:cs="Times New Roman"/>
          <w:sz w:val="20"/>
          <w:szCs w:val="20"/>
        </w:rPr>
        <w:t>01,C02,C03,C04,C05;</w:t>
      </w:r>
    </w:p>
    <w:p w14:paraId="0949F7D2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C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</w:rPr>
        <w:t>10,C</w:t>
      </w:r>
      <w:proofErr w:type="gramEnd"/>
      <w:r w:rsidRPr="001758AF">
        <w:rPr>
          <w:rFonts w:ascii="Consolas" w:eastAsia="Times New Roman" w:hAnsi="Consolas" w:cs="Times New Roman"/>
          <w:sz w:val="20"/>
          <w:szCs w:val="20"/>
        </w:rPr>
        <w:t>11,C12,C13,C14,C15;</w:t>
      </w:r>
    </w:p>
    <w:p w14:paraId="75B4FB3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C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</w:rPr>
        <w:t>20,C</w:t>
      </w:r>
      <w:proofErr w:type="gramEnd"/>
      <w:r w:rsidRPr="001758AF">
        <w:rPr>
          <w:rFonts w:ascii="Consolas" w:eastAsia="Times New Roman" w:hAnsi="Consolas" w:cs="Times New Roman"/>
          <w:sz w:val="20"/>
          <w:szCs w:val="20"/>
        </w:rPr>
        <w:t>21,C22,C23,C24,C25;</w:t>
      </w:r>
    </w:p>
    <w:p w14:paraId="3B167B92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C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</w:rPr>
        <w:t>30,C</w:t>
      </w:r>
      <w:proofErr w:type="gramEnd"/>
      <w:r w:rsidRPr="001758AF">
        <w:rPr>
          <w:rFonts w:ascii="Consolas" w:eastAsia="Times New Roman" w:hAnsi="Consolas" w:cs="Times New Roman"/>
          <w:sz w:val="20"/>
          <w:szCs w:val="20"/>
        </w:rPr>
        <w:t>31,C32,C33,C34,C35;</w:t>
      </w:r>
    </w:p>
    <w:p w14:paraId="688F5CF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C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</w:rPr>
        <w:t>40,C</w:t>
      </w:r>
      <w:proofErr w:type="gramEnd"/>
      <w:r w:rsidRPr="001758AF">
        <w:rPr>
          <w:rFonts w:ascii="Consolas" w:eastAsia="Times New Roman" w:hAnsi="Consolas" w:cs="Times New Roman"/>
          <w:sz w:val="20"/>
          <w:szCs w:val="20"/>
        </w:rPr>
        <w:t>41,C42,C43,C44,C45;</w:t>
      </w:r>
    </w:p>
    <w:p w14:paraId="5EEF44A7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C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</w:rPr>
        <w:t>50,C</w:t>
      </w:r>
      <w:proofErr w:type="gramEnd"/>
      <w:r w:rsidRPr="001758AF">
        <w:rPr>
          <w:rFonts w:ascii="Consolas" w:eastAsia="Times New Roman" w:hAnsi="Consolas" w:cs="Times New Roman"/>
          <w:sz w:val="20"/>
          <w:szCs w:val="20"/>
        </w:rPr>
        <w:t>51,C52,C53,C54,C55</w:t>
      </w:r>
    </w:p>
    <w:p w14:paraId="1C29A65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]</w:t>
      </w:r>
    </w:p>
    <w:p w14:paraId="04DF321F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</w:p>
    <w:p w14:paraId="019292ED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A = C\A</w:t>
      </w:r>
    </w:p>
    <w:p w14:paraId="6F1B4265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B = C\B</w:t>
      </w:r>
    </w:p>
    <w:p w14:paraId="03CF14A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</w:p>
    <w:p w14:paraId="3A5828B4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>Ct = [1,0,0,0,0,</w:t>
      </w:r>
      <w:proofErr w:type="gramStart"/>
      <w:r w:rsidRPr="001758AF">
        <w:rPr>
          <w:rFonts w:ascii="Consolas" w:eastAsia="Times New Roman" w:hAnsi="Consolas" w:cs="Times New Roman"/>
          <w:sz w:val="20"/>
          <w:szCs w:val="20"/>
        </w:rPr>
        <w:t xml:space="preserve">0;   </w:t>
      </w:r>
      <w:proofErr w:type="gramEnd"/>
      <w:r w:rsidRPr="001758AF">
        <w:rPr>
          <w:rFonts w:ascii="Consolas" w:eastAsia="Times New Roman" w:hAnsi="Consolas" w:cs="Times New Roman"/>
          <w:sz w:val="20"/>
          <w:szCs w:val="20"/>
        </w:rPr>
        <w:t xml:space="preserve">          </w:t>
      </w:r>
      <w:r w:rsidRPr="001758AF">
        <w:rPr>
          <w:rFonts w:ascii="Consolas" w:eastAsia="Times New Roman" w:hAnsi="Consolas" w:cs="Times New Roman"/>
          <w:color w:val="008013"/>
          <w:sz w:val="20"/>
          <w:szCs w:val="20"/>
        </w:rPr>
        <w:t>%</w:t>
      </w:r>
      <w:r w:rsidRPr="001758AF">
        <w:rPr>
          <w:rFonts w:ascii="Microsoft YaHei" w:eastAsia="Microsoft YaHei" w:hAnsi="Microsoft YaHei" w:cs="Microsoft YaHei" w:hint="eastAsia"/>
          <w:color w:val="008013"/>
          <w:sz w:val="20"/>
          <w:szCs w:val="20"/>
        </w:rPr>
        <w:t>输出矩</w:t>
      </w:r>
      <w:r w:rsidRPr="001758AF">
        <w:rPr>
          <w:rFonts w:ascii="Microsoft YaHei" w:eastAsia="Microsoft YaHei" w:hAnsi="Microsoft YaHei" w:cs="Microsoft YaHei"/>
          <w:color w:val="008013"/>
          <w:sz w:val="20"/>
          <w:szCs w:val="20"/>
        </w:rPr>
        <w:t>阵</w:t>
      </w:r>
    </w:p>
    <w:p w14:paraId="631E59A8" w14:textId="77777777" w:rsidR="001758AF" w:rsidRPr="001758AF" w:rsidRDefault="001758AF" w:rsidP="001758AF">
      <w:pPr>
        <w:spacing w:after="0" w:line="240" w:lineRule="auto"/>
        <w:rPr>
          <w:rFonts w:ascii="Consolas" w:eastAsia="Times New Roman" w:hAnsi="Consolas" w:cs="Times New Roman"/>
          <w:sz w:val="20"/>
          <w:szCs w:val="20"/>
        </w:rPr>
      </w:pPr>
      <w:r w:rsidRPr="001758AF">
        <w:rPr>
          <w:rFonts w:ascii="Consolas" w:eastAsia="Times New Roman" w:hAnsi="Consolas" w:cs="Times New Roman"/>
          <w:sz w:val="20"/>
          <w:szCs w:val="20"/>
        </w:rPr>
        <w:t xml:space="preserve">      0,0,0,0,0,1000];</w:t>
      </w:r>
    </w:p>
    <w:p w14:paraId="59EE794D" w14:textId="77777777" w:rsidR="001758AF" w:rsidRDefault="001758AF">
      <w:pPr>
        <w:rPr>
          <w:rFonts w:hint="eastAsia"/>
        </w:rPr>
      </w:pPr>
    </w:p>
    <w:p w14:paraId="54EDF442" w14:textId="39EB630D" w:rsidR="00933940" w:rsidRDefault="00933940">
      <w:r w:rsidRPr="00933940">
        <w:rPr>
          <w:rFonts w:hint="eastAsia"/>
        </w:rPr>
        <w:t>建立了一个厂房内部的温湿度模型</w:t>
      </w:r>
      <w:r w:rsidR="0006534F">
        <w:rPr>
          <w:rFonts w:hint="eastAsia"/>
        </w:rPr>
        <w:t>：</w:t>
      </w:r>
    </w:p>
    <w:p w14:paraId="0EDF5D53" w14:textId="1E625AD3" w:rsidR="0006534F" w:rsidRDefault="001758AF">
      <w:r>
        <w:rPr>
          <w:noProof/>
        </w:rPr>
        <w:lastRenderedPageBreak/>
        <w:drawing>
          <wp:inline distT="0" distB="0" distL="0" distR="0" wp14:anchorId="70F9FD35" wp14:editId="210596C8">
            <wp:extent cx="5760720" cy="1957070"/>
            <wp:effectExtent l="0" t="0" r="0" b="5080"/>
            <wp:docPr id="8" name="图片 8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示, 示意图&#10;&#10;描述已自动生成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95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30D7F" w14:textId="2D69877F" w:rsidR="001758AF" w:rsidRDefault="001758AF"/>
    <w:p w14:paraId="447FDC1E" w14:textId="0922DCB5" w:rsidR="001758AF" w:rsidRDefault="00FF23DC">
      <w:r w:rsidRPr="00FF23DC">
        <w:rPr>
          <w:rFonts w:hint="eastAsia"/>
        </w:rPr>
        <w:t>一开始，设想对于差异化控制用下面的办法</w:t>
      </w:r>
      <w:r>
        <w:rPr>
          <w:rFonts w:hint="eastAsia"/>
        </w:rPr>
        <w:t>：</w:t>
      </w:r>
      <w:r w:rsidRPr="00FF23DC">
        <w:rPr>
          <w:rFonts w:hint="eastAsia"/>
        </w:rPr>
        <w:t>因为</w:t>
      </w:r>
      <w:r>
        <w:rPr>
          <w:rFonts w:hint="eastAsia"/>
        </w:rPr>
        <w:t>与</w:t>
      </w:r>
      <w:r w:rsidRPr="00FF23DC">
        <w:rPr>
          <w:rFonts w:hint="eastAsia"/>
        </w:rPr>
        <w:t>工厂里的工程师交流过，他的意思是，因为温度和湿度具有强耦合关系，所以我们是不是可以通过控制每个房间的进风量</w:t>
      </w:r>
      <w:r w:rsidRPr="00FF23DC">
        <w:rPr>
          <w:rFonts w:hint="eastAsia"/>
        </w:rPr>
        <w:t xml:space="preserve"> </w:t>
      </w:r>
      <w:r w:rsidRPr="00FF23DC">
        <w:rPr>
          <w:rFonts w:hint="eastAsia"/>
        </w:rPr>
        <w:t>，然后因为风量带走不同的温度跟湿度</w:t>
      </w:r>
      <w:r w:rsidRPr="00FF23DC">
        <w:rPr>
          <w:rFonts w:hint="eastAsia"/>
        </w:rPr>
        <w:t xml:space="preserve"> </w:t>
      </w:r>
      <w:r w:rsidRPr="00FF23DC">
        <w:rPr>
          <w:rFonts w:hint="eastAsia"/>
        </w:rPr>
        <w:t>，因</w:t>
      </w:r>
      <w:r>
        <w:rPr>
          <w:rFonts w:hint="eastAsia"/>
        </w:rPr>
        <w:t>进入</w:t>
      </w:r>
      <w:r w:rsidRPr="00FF23DC">
        <w:rPr>
          <w:rFonts w:hint="eastAsia"/>
        </w:rPr>
        <w:t>房间的</w:t>
      </w:r>
      <w:r>
        <w:rPr>
          <w:rFonts w:hint="eastAsia"/>
        </w:rPr>
        <w:t>风</w:t>
      </w:r>
      <w:r w:rsidRPr="00FF23DC">
        <w:rPr>
          <w:rFonts w:hint="eastAsia"/>
        </w:rPr>
        <w:t>的湿度是一定的，所以如果提高了送风量，相当于是房间内的湿度会更快的变化，那么房间内的温度因为耦合关系，也会发生一定的改变，所以觉得用此方法进行一个差异化控制</w:t>
      </w:r>
      <w:r w:rsidRPr="00FF23DC">
        <w:rPr>
          <w:rFonts w:hint="eastAsia"/>
        </w:rPr>
        <w:t xml:space="preserve"> </w:t>
      </w:r>
      <w:r>
        <w:rPr>
          <w:rFonts w:hint="eastAsia"/>
        </w:rPr>
        <w:t>，</w:t>
      </w:r>
      <w:r w:rsidRPr="00FF23DC">
        <w:rPr>
          <w:rFonts w:hint="eastAsia"/>
        </w:rPr>
        <w:t>也就是通过控制进入房间的风量的差异</w:t>
      </w:r>
      <w:r w:rsidRPr="00FF23DC">
        <w:rPr>
          <w:rFonts w:hint="eastAsia"/>
        </w:rPr>
        <w:t xml:space="preserve"> </w:t>
      </w:r>
      <w:r>
        <w:rPr>
          <w:rFonts w:hint="eastAsia"/>
        </w:rPr>
        <w:t>，</w:t>
      </w:r>
      <w:r w:rsidRPr="00FF23DC">
        <w:rPr>
          <w:rFonts w:hint="eastAsia"/>
        </w:rPr>
        <w:t>然后来调节小范围的温度和湿度。</w:t>
      </w:r>
    </w:p>
    <w:p w14:paraId="6D1A9D29" w14:textId="77777777" w:rsidR="00FF23DC" w:rsidRDefault="00FF23DC">
      <w:r>
        <w:rPr>
          <w:rFonts w:hint="eastAsia"/>
        </w:rPr>
        <w:t>所以，想用仿真验证一下：</w:t>
      </w:r>
    </w:p>
    <w:p w14:paraId="3BB5B133" w14:textId="7DA63A61" w:rsidR="00FF23DC" w:rsidRDefault="00FF23DC">
      <w:pPr>
        <w:rPr>
          <w:rFonts w:hint="eastAsia"/>
        </w:rPr>
      </w:pPr>
      <w:r>
        <w:rPr>
          <w:rFonts w:hint="eastAsia"/>
        </w:rPr>
        <w:t>给定的参数：送风量是</w:t>
      </w:r>
      <w:r>
        <w:rPr>
          <w:rFonts w:hint="eastAsia"/>
        </w:rPr>
        <w:t>0</w:t>
      </w:r>
      <w:r>
        <w:t>.45</w:t>
      </w:r>
      <w:r>
        <w:rPr>
          <w:rFonts w:hint="eastAsia"/>
        </w:rPr>
        <w:t>：</w:t>
      </w:r>
    </w:p>
    <w:p w14:paraId="6A388AF2" w14:textId="38A41464" w:rsidR="004F74EA" w:rsidRDefault="00FF23DC">
      <w:r>
        <w:rPr>
          <w:noProof/>
        </w:rPr>
        <w:drawing>
          <wp:inline distT="0" distB="0" distL="0" distR="0" wp14:anchorId="1CB47771" wp14:editId="78E22A77">
            <wp:extent cx="2383686" cy="975360"/>
            <wp:effectExtent l="0" t="0" r="0" b="0"/>
            <wp:docPr id="9" name="图片 9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文本&#10;&#10;描述已自动生成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89876" cy="977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F1753" w14:textId="7A74E071" w:rsidR="004F74EA" w:rsidRDefault="004F74EA">
      <w:r>
        <w:rPr>
          <w:rFonts w:hint="eastAsia"/>
        </w:rPr>
        <w:t>得到的湿度是：</w:t>
      </w:r>
    </w:p>
    <w:p w14:paraId="70D356BE" w14:textId="1E83C44A" w:rsidR="004F74EA" w:rsidRDefault="004F74EA">
      <w:pPr>
        <w:rPr>
          <w:rFonts w:hint="eastAsia"/>
        </w:rPr>
      </w:pPr>
      <w:r>
        <w:t>24.12</w:t>
      </w:r>
    </w:p>
    <w:p w14:paraId="4584EDEC" w14:textId="4CD59438" w:rsidR="00FF23DC" w:rsidRDefault="004F74EA">
      <w:r>
        <w:rPr>
          <w:noProof/>
        </w:rPr>
        <w:drawing>
          <wp:inline distT="0" distB="0" distL="0" distR="0" wp14:anchorId="67A9464A" wp14:editId="46E9139D">
            <wp:extent cx="4612990" cy="1592580"/>
            <wp:effectExtent l="0" t="0" r="0" b="7620"/>
            <wp:docPr id="10" name="图片 10" descr="电脑萤幕画面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电脑萤幕画面&#10;&#10;中度可信度描述已自动生成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19860" cy="1594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EF181" w14:textId="6FFAF144" w:rsidR="004F74EA" w:rsidRDefault="004F74EA">
      <w:r>
        <w:rPr>
          <w:rFonts w:hint="eastAsia"/>
        </w:rPr>
        <w:t>送风量是</w:t>
      </w:r>
      <w:r>
        <w:rPr>
          <w:rFonts w:hint="eastAsia"/>
        </w:rPr>
        <w:t>0</w:t>
      </w:r>
      <w:r>
        <w:t>.15:</w:t>
      </w:r>
    </w:p>
    <w:p w14:paraId="61BD270A" w14:textId="400E0F98" w:rsidR="004F74EA" w:rsidRDefault="004F74EA">
      <w:r>
        <w:rPr>
          <w:noProof/>
        </w:rPr>
        <w:lastRenderedPageBreak/>
        <w:drawing>
          <wp:inline distT="0" distB="0" distL="0" distR="0" wp14:anchorId="1177A816" wp14:editId="5464CE71">
            <wp:extent cx="3122698" cy="1145540"/>
            <wp:effectExtent l="0" t="0" r="1905" b="0"/>
            <wp:docPr id="12" name="图片 1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文本&#10;&#10;描述已自动生成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28611" cy="1147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90359" w14:textId="63CA6439" w:rsidR="004F74EA" w:rsidRDefault="004F74EA">
      <w:pPr>
        <w:rPr>
          <w:rFonts w:hint="eastAsia"/>
        </w:rPr>
      </w:pPr>
      <w:r>
        <w:rPr>
          <w:rFonts w:hint="eastAsia"/>
        </w:rPr>
        <w:t>得到的湿度是：</w:t>
      </w:r>
      <w:r>
        <w:rPr>
          <w:rFonts w:hint="eastAsia"/>
        </w:rPr>
        <w:t>2</w:t>
      </w:r>
      <w:r>
        <w:t>4.34</w:t>
      </w:r>
    </w:p>
    <w:p w14:paraId="00E76FB9" w14:textId="731B87ED" w:rsidR="004F74EA" w:rsidRDefault="004F74EA">
      <w:r>
        <w:rPr>
          <w:noProof/>
        </w:rPr>
        <w:drawing>
          <wp:inline distT="0" distB="0" distL="0" distR="0" wp14:anchorId="4C66AE70" wp14:editId="626B5A97">
            <wp:extent cx="3717938" cy="1245870"/>
            <wp:effectExtent l="0" t="0" r="0" b="0"/>
            <wp:docPr id="11" name="图片 11" descr="电脑萤幕的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电脑萤幕的截图&#10;&#10;描述已自动生成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20544" cy="1246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D4BAF" w14:textId="517A88C3" w:rsidR="00933940" w:rsidRDefault="004F74EA">
      <w:r w:rsidRPr="004F74EA">
        <w:rPr>
          <w:rFonts w:hint="eastAsia"/>
        </w:rPr>
        <w:t>所以就可以得出结论</w:t>
      </w:r>
      <w:r w:rsidRPr="004F74EA">
        <w:rPr>
          <w:rFonts w:hint="eastAsia"/>
        </w:rPr>
        <w:t xml:space="preserve"> </w:t>
      </w:r>
      <w:r w:rsidRPr="004F74EA">
        <w:rPr>
          <w:rFonts w:hint="eastAsia"/>
        </w:rPr>
        <w:t>，在外界条件不变的情况下，</w:t>
      </w:r>
      <w:r w:rsidRPr="004F74EA">
        <w:rPr>
          <w:rFonts w:hint="eastAsia"/>
        </w:rPr>
        <w:t xml:space="preserve"> </w:t>
      </w:r>
      <w:r w:rsidRPr="004F74EA">
        <w:rPr>
          <w:rFonts w:hint="eastAsia"/>
        </w:rPr>
        <w:t>仅仅通过送风量来调节室内的湿度</w:t>
      </w:r>
      <w:r w:rsidRPr="004F74EA">
        <w:rPr>
          <w:rFonts w:hint="eastAsia"/>
        </w:rPr>
        <w:t xml:space="preserve"> </w:t>
      </w:r>
      <w:r w:rsidRPr="004F74EA">
        <w:rPr>
          <w:rFonts w:hint="eastAsia"/>
        </w:rPr>
        <w:t>的变化，产生的效果是非常小的</w:t>
      </w:r>
      <w:r>
        <w:rPr>
          <w:rFonts w:hint="eastAsia"/>
        </w:rPr>
        <w:t>。</w:t>
      </w:r>
    </w:p>
    <w:p w14:paraId="00CF2795" w14:textId="222BE37E" w:rsidR="004F74EA" w:rsidRDefault="004F74EA">
      <w:pPr>
        <w:rPr>
          <w:rFonts w:hint="eastAsia"/>
        </w:rPr>
      </w:pPr>
      <w:r w:rsidRPr="004F74EA">
        <w:rPr>
          <w:rFonts w:hint="eastAsia"/>
        </w:rPr>
        <w:t>就像下面这两条线分别代表温度和湿度，他们之间是形成一个相反关系的变化，也就是说温度上升的时候，湿度下降，温度下降的时候湿度上升，那么在此情况下</w:t>
      </w:r>
      <w:r w:rsidRPr="004F74EA">
        <w:rPr>
          <w:rFonts w:hint="eastAsia"/>
        </w:rPr>
        <w:t xml:space="preserve"> </w:t>
      </w:r>
      <w:r w:rsidRPr="004F74EA">
        <w:rPr>
          <w:rFonts w:hint="eastAsia"/>
        </w:rPr>
        <w:t>也就是说当通过送风量变化的时候</w:t>
      </w:r>
      <w:r w:rsidRPr="004F74EA">
        <w:rPr>
          <w:rFonts w:hint="eastAsia"/>
        </w:rPr>
        <w:t xml:space="preserve"> </w:t>
      </w:r>
      <w:r w:rsidRPr="004F74EA">
        <w:rPr>
          <w:rFonts w:hint="eastAsia"/>
        </w:rPr>
        <w:t>，如果仅仅通过风量带走一部分温度和湿度的话，对另一个量的影响是非常小的，所以不足以达到我们所需要的控制条件</w:t>
      </w:r>
      <w:r w:rsidRPr="004F74EA">
        <w:rPr>
          <w:rFonts w:hint="eastAsia"/>
        </w:rPr>
        <w:t xml:space="preserve"> </w:t>
      </w:r>
      <w:r>
        <w:rPr>
          <w:rFonts w:hint="eastAsia"/>
        </w:rPr>
        <w:t>：</w:t>
      </w:r>
    </w:p>
    <w:p w14:paraId="237FB5B2" w14:textId="6A1B518F" w:rsidR="004F74EA" w:rsidRDefault="004F74EA"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BAD6CE" wp14:editId="68E8FC7E">
                <wp:simplePos x="0" y="0"/>
                <wp:positionH relativeFrom="column">
                  <wp:posOffset>1671955</wp:posOffset>
                </wp:positionH>
                <wp:positionV relativeFrom="paragraph">
                  <wp:posOffset>2540</wp:posOffset>
                </wp:positionV>
                <wp:extent cx="2362200" cy="1539240"/>
                <wp:effectExtent l="0" t="0" r="19050" b="2286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62200" cy="15392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92F655" id="直接连接符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65pt,.2pt" to="317.65pt,1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color w:val="0070C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FDF15BE" wp14:editId="6ACAC38F">
                <wp:simplePos x="0" y="0"/>
                <wp:positionH relativeFrom="column">
                  <wp:posOffset>1767205</wp:posOffset>
                </wp:positionH>
                <wp:positionV relativeFrom="paragraph">
                  <wp:posOffset>40005</wp:posOffset>
                </wp:positionV>
                <wp:extent cx="1443990" cy="1245870"/>
                <wp:effectExtent l="0" t="0" r="22860" b="3048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43990" cy="12458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3B8698" id="直接连接符 7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5pt,3.15pt" to="252.85pt,10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" strokecolor="#4472c4 [3204]" strokeweight=".5pt">
                <v:stroke joinstyle="miter"/>
              </v:line>
            </w:pict>
          </mc:Fallback>
        </mc:AlternateContent>
      </w:r>
    </w:p>
    <w:p w14:paraId="0848FCEB" w14:textId="44B6CAD1" w:rsidR="004F74EA" w:rsidRDefault="004F74EA">
      <w:pPr>
        <w:rPr>
          <w:rFonts w:hint="eastAsia"/>
          <w:color w:val="FF0000"/>
        </w:rPr>
      </w:pPr>
    </w:p>
    <w:p w14:paraId="013C4D72" w14:textId="7581A858" w:rsidR="00933940" w:rsidRDefault="00933940">
      <w:pPr>
        <w:rPr>
          <w:color w:val="FF0000"/>
        </w:rPr>
      </w:pPr>
    </w:p>
    <w:p w14:paraId="4EF3AFBF" w14:textId="4948245F" w:rsidR="00933940" w:rsidRDefault="00933940">
      <w:pPr>
        <w:rPr>
          <w:color w:val="FF0000"/>
        </w:rPr>
      </w:pPr>
    </w:p>
    <w:p w14:paraId="1649675D" w14:textId="3514D2D6" w:rsidR="00933940" w:rsidRDefault="00933940">
      <w:pPr>
        <w:rPr>
          <w:color w:val="FF0000"/>
        </w:rPr>
      </w:pPr>
    </w:p>
    <w:p w14:paraId="7AE92731" w14:textId="26534D47" w:rsidR="004F74EA" w:rsidRDefault="004F74EA">
      <w:pPr>
        <w:rPr>
          <w:color w:val="FF0000"/>
        </w:rPr>
      </w:pPr>
    </w:p>
    <w:p w14:paraId="64C86E50" w14:textId="3E03EB17" w:rsidR="004F74EA" w:rsidRDefault="00825F22">
      <w:pPr>
        <w:rPr>
          <w:color w:val="FF0000"/>
        </w:rPr>
      </w:pPr>
      <w:r w:rsidRPr="00825F22">
        <w:rPr>
          <w:rFonts w:hint="eastAsia"/>
          <w:color w:val="FF0000"/>
        </w:rPr>
        <w:t>所以我们考虑在室内是否加上一个冷热空调来加强，整个系统的驱动力，并且呢我们利用如下的仿真参数做了实验</w:t>
      </w:r>
      <w:r>
        <w:rPr>
          <w:rFonts w:hint="eastAsia"/>
          <w:color w:val="FF0000"/>
        </w:rPr>
        <w:t>：</w:t>
      </w:r>
    </w:p>
    <w:p w14:paraId="273118A3" w14:textId="4DD960EB" w:rsidR="00825F22" w:rsidRDefault="00825F22">
      <w:pPr>
        <w:rPr>
          <w:rFonts w:hint="eastAsia"/>
          <w:color w:val="FF0000"/>
        </w:rPr>
      </w:pPr>
      <w:r>
        <w:rPr>
          <w:rFonts w:hint="eastAsia"/>
          <w:color w:val="FF0000"/>
        </w:rPr>
        <w:t>冷热空调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ab/>
      </w:r>
      <w:r>
        <w:rPr>
          <w:rFonts w:hint="eastAsia"/>
          <w:color w:val="FF0000"/>
        </w:rPr>
        <w:t>送风量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ab/>
      </w:r>
      <w:r>
        <w:rPr>
          <w:rFonts w:hint="eastAsia"/>
          <w:color w:val="FF0000"/>
        </w:rPr>
        <w:t>湿度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rFonts w:hint="eastAsia"/>
          <w:color w:val="FF0000"/>
        </w:rPr>
        <w:t>温度</w:t>
      </w:r>
    </w:p>
    <w:p w14:paraId="5D93B284" w14:textId="31A97AD1" w:rsidR="00771F52" w:rsidRDefault="004203E3" w:rsidP="00825F22">
      <w:pPr>
        <w:rPr>
          <w:color w:val="FF0000"/>
        </w:rPr>
      </w:pPr>
      <w:r w:rsidRPr="004203E3">
        <w:rPr>
          <w:color w:val="FF0000"/>
        </w:rPr>
        <w:t xml:space="preserve">-500   </w:t>
      </w:r>
      <w:r w:rsidR="00825F22">
        <w:rPr>
          <w:color w:val="FF0000"/>
        </w:rPr>
        <w:tab/>
      </w:r>
      <w:r w:rsidR="00825F22">
        <w:rPr>
          <w:color w:val="FF0000"/>
        </w:rPr>
        <w:tab/>
      </w:r>
      <w:r w:rsidRPr="004203E3">
        <w:rPr>
          <w:color w:val="FF0000"/>
        </w:rPr>
        <w:t xml:space="preserve">0.15 </w:t>
      </w:r>
      <w:r w:rsidRPr="004203E3">
        <w:rPr>
          <w:rFonts w:hint="eastAsia"/>
          <w:color w:val="FF0000"/>
        </w:rPr>
        <w:t>：</w:t>
      </w:r>
      <w:r w:rsidR="00825F22">
        <w:rPr>
          <w:color w:val="FF0000"/>
        </w:rPr>
        <w:tab/>
      </w:r>
      <w:r w:rsidR="00825F22">
        <w:rPr>
          <w:color w:val="FF0000"/>
        </w:rPr>
        <w:tab/>
      </w:r>
      <w:r w:rsidRPr="004203E3">
        <w:rPr>
          <w:rFonts w:hint="eastAsia"/>
          <w:color w:val="FF0000"/>
        </w:rPr>
        <w:t>2</w:t>
      </w:r>
      <w:r w:rsidRPr="004203E3">
        <w:rPr>
          <w:color w:val="FF0000"/>
        </w:rPr>
        <w:t>5.</w:t>
      </w:r>
      <w:proofErr w:type="gramStart"/>
      <w:r w:rsidRPr="004203E3">
        <w:rPr>
          <w:color w:val="FF0000"/>
        </w:rPr>
        <w:t xml:space="preserve">6  </w:t>
      </w:r>
      <w:r w:rsidR="00825F22">
        <w:rPr>
          <w:color w:val="FF0000"/>
        </w:rPr>
        <w:tab/>
      </w:r>
      <w:proofErr w:type="gramEnd"/>
      <w:r w:rsidR="00825F22">
        <w:rPr>
          <w:color w:val="FF0000"/>
        </w:rPr>
        <w:tab/>
      </w:r>
      <w:r w:rsidRPr="004203E3">
        <w:rPr>
          <w:color w:val="FF0000"/>
        </w:rPr>
        <w:t>16.04</w:t>
      </w:r>
    </w:p>
    <w:p w14:paraId="2197F34F" w14:textId="2588C99E" w:rsidR="004203E3" w:rsidRPr="00825F22" w:rsidRDefault="00825F22" w:rsidP="004203E3">
      <w:pPr>
        <w:rPr>
          <w:color w:val="0070C0"/>
        </w:rPr>
      </w:pPr>
      <w:r>
        <w:rPr>
          <w:color w:val="0070C0"/>
        </w:rPr>
        <w:t>5</w:t>
      </w:r>
      <w:r w:rsidR="00941882" w:rsidRPr="004203E3">
        <w:rPr>
          <w:color w:val="0070C0"/>
        </w:rPr>
        <w:t xml:space="preserve">00   </w:t>
      </w:r>
      <w:r>
        <w:rPr>
          <w:color w:val="0070C0"/>
        </w:rPr>
        <w:tab/>
      </w:r>
      <w:r>
        <w:rPr>
          <w:color w:val="0070C0"/>
        </w:rPr>
        <w:tab/>
      </w:r>
      <w:r w:rsidR="00941882" w:rsidRPr="004203E3">
        <w:rPr>
          <w:color w:val="0070C0"/>
        </w:rPr>
        <w:t xml:space="preserve">0.15 </w:t>
      </w:r>
      <w:r w:rsidR="00941882" w:rsidRPr="004203E3">
        <w:rPr>
          <w:rFonts w:hint="eastAsia"/>
          <w:color w:val="0070C0"/>
        </w:rPr>
        <w:t>：</w:t>
      </w:r>
      <w:r>
        <w:rPr>
          <w:color w:val="0070C0"/>
        </w:rPr>
        <w:tab/>
      </w:r>
      <w:r>
        <w:rPr>
          <w:color w:val="0070C0"/>
        </w:rPr>
        <w:tab/>
      </w:r>
      <w:r w:rsidR="00941882" w:rsidRPr="004203E3">
        <w:rPr>
          <w:color w:val="0070C0"/>
        </w:rPr>
        <w:t>23.</w:t>
      </w:r>
      <w:proofErr w:type="gramStart"/>
      <w:r w:rsidR="00941882" w:rsidRPr="004203E3">
        <w:rPr>
          <w:color w:val="0070C0"/>
        </w:rPr>
        <w:t xml:space="preserve">06  </w:t>
      </w:r>
      <w:r>
        <w:rPr>
          <w:color w:val="0070C0"/>
        </w:rPr>
        <w:tab/>
      </w:r>
      <w:proofErr w:type="gramEnd"/>
      <w:r>
        <w:rPr>
          <w:color w:val="0070C0"/>
        </w:rPr>
        <w:tab/>
      </w:r>
      <w:r w:rsidR="00941882" w:rsidRPr="004203E3">
        <w:rPr>
          <w:color w:val="0070C0"/>
        </w:rPr>
        <w:t>22.4</w:t>
      </w:r>
      <w:r w:rsidR="00941882">
        <w:rPr>
          <w:color w:val="0070C0"/>
        </w:rPr>
        <w:t xml:space="preserve"> </w:t>
      </w:r>
      <w:r>
        <w:rPr>
          <w:color w:val="0070C0"/>
        </w:rPr>
        <w:t xml:space="preserve"> </w:t>
      </w:r>
    </w:p>
    <w:p w14:paraId="3DCBF9D7" w14:textId="3E5A4311" w:rsidR="004203E3" w:rsidRPr="004203E3" w:rsidRDefault="004203E3" w:rsidP="004203E3">
      <w:pPr>
        <w:rPr>
          <w:color w:val="FF0000"/>
        </w:rPr>
      </w:pPr>
      <w:r w:rsidRPr="004203E3">
        <w:rPr>
          <w:color w:val="FF0000"/>
        </w:rPr>
        <w:t xml:space="preserve">-500   </w:t>
      </w:r>
      <w:r w:rsidR="00825F22">
        <w:rPr>
          <w:color w:val="FF0000"/>
        </w:rPr>
        <w:tab/>
      </w:r>
      <w:r w:rsidR="00825F22">
        <w:rPr>
          <w:color w:val="FF0000"/>
        </w:rPr>
        <w:tab/>
      </w:r>
      <w:r w:rsidRPr="004203E3">
        <w:rPr>
          <w:color w:val="FF0000"/>
        </w:rPr>
        <w:t xml:space="preserve">0.15 </w:t>
      </w:r>
      <w:r w:rsidRPr="004203E3">
        <w:rPr>
          <w:rFonts w:hint="eastAsia"/>
          <w:color w:val="FF0000"/>
        </w:rPr>
        <w:t>：</w:t>
      </w:r>
      <w:r w:rsidR="00825F22">
        <w:rPr>
          <w:color w:val="FF0000"/>
        </w:rPr>
        <w:tab/>
      </w:r>
      <w:r w:rsidR="00825F22">
        <w:rPr>
          <w:color w:val="FF0000"/>
        </w:rPr>
        <w:tab/>
      </w:r>
      <w:r w:rsidRPr="004203E3">
        <w:rPr>
          <w:rFonts w:hint="eastAsia"/>
          <w:color w:val="FF0000"/>
        </w:rPr>
        <w:t>2</w:t>
      </w:r>
      <w:r w:rsidRPr="004203E3">
        <w:rPr>
          <w:color w:val="FF0000"/>
        </w:rPr>
        <w:t>5.</w:t>
      </w:r>
      <w:proofErr w:type="gramStart"/>
      <w:r w:rsidRPr="004203E3">
        <w:rPr>
          <w:color w:val="FF0000"/>
        </w:rPr>
        <w:t xml:space="preserve">6  </w:t>
      </w:r>
      <w:r w:rsidR="00825F22">
        <w:rPr>
          <w:color w:val="FF0000"/>
        </w:rPr>
        <w:tab/>
      </w:r>
      <w:proofErr w:type="gramEnd"/>
      <w:r w:rsidR="00825F22">
        <w:rPr>
          <w:color w:val="FF0000"/>
        </w:rPr>
        <w:tab/>
      </w:r>
      <w:r w:rsidRPr="004203E3">
        <w:rPr>
          <w:color w:val="FF0000"/>
        </w:rPr>
        <w:t>16.04</w:t>
      </w:r>
    </w:p>
    <w:p w14:paraId="0A998B8D" w14:textId="4EA2F82B" w:rsidR="004203E3" w:rsidRDefault="004203E3" w:rsidP="004203E3">
      <w:pPr>
        <w:rPr>
          <w:color w:val="00B050"/>
        </w:rPr>
      </w:pPr>
      <w:r w:rsidRPr="004203E3">
        <w:rPr>
          <w:color w:val="00B050"/>
        </w:rPr>
        <w:t xml:space="preserve">-500   </w:t>
      </w:r>
      <w:r w:rsidR="00825F22">
        <w:rPr>
          <w:color w:val="00B050"/>
        </w:rPr>
        <w:tab/>
      </w:r>
      <w:r w:rsidR="00825F22">
        <w:rPr>
          <w:color w:val="00B050"/>
        </w:rPr>
        <w:tab/>
      </w:r>
      <w:r w:rsidRPr="004203E3">
        <w:rPr>
          <w:color w:val="00B050"/>
        </w:rPr>
        <w:t>0.</w:t>
      </w:r>
      <w:r w:rsidRPr="004203E3">
        <w:rPr>
          <w:color w:val="00B050"/>
        </w:rPr>
        <w:t>5</w:t>
      </w:r>
      <w:r w:rsidRPr="004203E3">
        <w:rPr>
          <w:color w:val="00B050"/>
        </w:rPr>
        <w:t xml:space="preserve">5 </w:t>
      </w:r>
      <w:r w:rsidRPr="004203E3">
        <w:rPr>
          <w:rFonts w:hint="eastAsia"/>
          <w:color w:val="00B050"/>
        </w:rPr>
        <w:t>：</w:t>
      </w:r>
      <w:r w:rsidR="00825F22">
        <w:rPr>
          <w:color w:val="00B050"/>
        </w:rPr>
        <w:tab/>
      </w:r>
      <w:r w:rsidR="00825F22">
        <w:rPr>
          <w:color w:val="00B050"/>
        </w:rPr>
        <w:tab/>
      </w:r>
      <w:r w:rsidRPr="004203E3">
        <w:rPr>
          <w:rFonts w:hint="eastAsia"/>
          <w:color w:val="00B050"/>
        </w:rPr>
        <w:t>2</w:t>
      </w:r>
      <w:r w:rsidRPr="004203E3">
        <w:rPr>
          <w:color w:val="00B050"/>
        </w:rPr>
        <w:t>4.</w:t>
      </w:r>
      <w:proofErr w:type="gramStart"/>
      <w:r w:rsidRPr="004203E3">
        <w:rPr>
          <w:color w:val="00B050"/>
        </w:rPr>
        <w:t>5</w:t>
      </w:r>
      <w:r w:rsidRPr="004203E3">
        <w:rPr>
          <w:color w:val="00B050"/>
        </w:rPr>
        <w:t xml:space="preserve">  </w:t>
      </w:r>
      <w:r w:rsidR="00825F22">
        <w:rPr>
          <w:color w:val="00B050"/>
        </w:rPr>
        <w:tab/>
      </w:r>
      <w:proofErr w:type="gramEnd"/>
      <w:r w:rsidR="00825F22">
        <w:rPr>
          <w:color w:val="00B050"/>
        </w:rPr>
        <w:tab/>
      </w:r>
      <w:r w:rsidRPr="004203E3">
        <w:rPr>
          <w:color w:val="00B050"/>
        </w:rPr>
        <w:t>18.85</w:t>
      </w:r>
    </w:p>
    <w:p w14:paraId="5D176D20" w14:textId="1123799C" w:rsidR="00825F22" w:rsidRDefault="00825F22" w:rsidP="004203E3">
      <w:pPr>
        <w:rPr>
          <w:color w:val="00B050"/>
        </w:rPr>
      </w:pPr>
      <w:r w:rsidRPr="00825F22">
        <w:rPr>
          <w:rFonts w:hint="eastAsia"/>
          <w:color w:val="00B050"/>
        </w:rPr>
        <w:t>有上面的</w:t>
      </w:r>
      <w:r>
        <w:rPr>
          <w:rFonts w:hint="eastAsia"/>
          <w:color w:val="00B050"/>
        </w:rPr>
        <w:t>参数对比</w:t>
      </w:r>
      <w:r w:rsidRPr="00825F22">
        <w:rPr>
          <w:rFonts w:hint="eastAsia"/>
          <w:color w:val="00B050"/>
        </w:rPr>
        <w:t>可以看出，</w:t>
      </w:r>
      <w:r w:rsidRPr="00825F22">
        <w:rPr>
          <w:rFonts w:hint="eastAsia"/>
          <w:color w:val="00B050"/>
        </w:rPr>
        <w:t xml:space="preserve"> </w:t>
      </w:r>
      <w:r w:rsidRPr="00825F22">
        <w:rPr>
          <w:rFonts w:hint="eastAsia"/>
          <w:color w:val="00B050"/>
        </w:rPr>
        <w:t>如果加上了冷热空调</w:t>
      </w:r>
      <w:r>
        <w:rPr>
          <w:rFonts w:hint="eastAsia"/>
          <w:color w:val="00B050"/>
        </w:rPr>
        <w:t>，房间</w:t>
      </w:r>
      <w:r w:rsidRPr="00825F22">
        <w:rPr>
          <w:rFonts w:hint="eastAsia"/>
          <w:color w:val="00B050"/>
        </w:rPr>
        <w:t>的温湿度调节范围变得更大</w:t>
      </w:r>
      <w:r>
        <w:rPr>
          <w:rFonts w:hint="eastAsia"/>
          <w:color w:val="00B050"/>
        </w:rPr>
        <w:t>，</w:t>
      </w:r>
      <w:r w:rsidRPr="00825F22">
        <w:rPr>
          <w:rFonts w:hint="eastAsia"/>
          <w:color w:val="00B050"/>
        </w:rPr>
        <w:t xml:space="preserve"> </w:t>
      </w:r>
      <w:r w:rsidRPr="00825F22">
        <w:rPr>
          <w:rFonts w:hint="eastAsia"/>
          <w:color w:val="00B050"/>
        </w:rPr>
        <w:t>在仿真情况下</w:t>
      </w:r>
      <w:r>
        <w:rPr>
          <w:rFonts w:hint="eastAsia"/>
          <w:color w:val="00B050"/>
        </w:rPr>
        <w:t>，</w:t>
      </w:r>
      <w:r w:rsidRPr="00825F22">
        <w:rPr>
          <w:rFonts w:hint="eastAsia"/>
          <w:color w:val="00B050"/>
        </w:rPr>
        <w:t>可以完全满足我们对于厂房生产系统的要求，所以说</w:t>
      </w:r>
      <w:r>
        <w:rPr>
          <w:rFonts w:hint="eastAsia"/>
          <w:color w:val="00B050"/>
        </w:rPr>
        <w:t>，</w:t>
      </w:r>
      <w:r w:rsidRPr="00825F22">
        <w:rPr>
          <w:rFonts w:hint="eastAsia"/>
          <w:color w:val="00B050"/>
        </w:rPr>
        <w:t>按照实际来讲，我们系统的改造</w:t>
      </w:r>
      <w:r>
        <w:rPr>
          <w:rFonts w:hint="eastAsia"/>
          <w:color w:val="00B050"/>
        </w:rPr>
        <w:t>：</w:t>
      </w:r>
      <w:r w:rsidRPr="00825F22">
        <w:rPr>
          <w:rFonts w:hint="eastAsia"/>
          <w:color w:val="00B050"/>
        </w:rPr>
        <w:t>在每一个生产</w:t>
      </w:r>
      <w:r>
        <w:rPr>
          <w:rFonts w:hint="eastAsia"/>
          <w:color w:val="00B050"/>
        </w:rPr>
        <w:t>房间</w:t>
      </w:r>
      <w:r w:rsidRPr="00825F22">
        <w:rPr>
          <w:rFonts w:hint="eastAsia"/>
          <w:color w:val="00B050"/>
        </w:rPr>
        <w:t>都配有一个</w:t>
      </w:r>
      <w:r>
        <w:rPr>
          <w:rFonts w:hint="eastAsia"/>
          <w:color w:val="00B050"/>
        </w:rPr>
        <w:t>冷热</w:t>
      </w:r>
      <w:r w:rsidRPr="00825F22">
        <w:rPr>
          <w:rFonts w:hint="eastAsia"/>
          <w:color w:val="00B050"/>
        </w:rPr>
        <w:t>空调，并且</w:t>
      </w:r>
      <w:r>
        <w:rPr>
          <w:rFonts w:hint="eastAsia"/>
          <w:color w:val="00B050"/>
        </w:rPr>
        <w:t>，</w:t>
      </w:r>
      <w:r w:rsidRPr="00825F22">
        <w:rPr>
          <w:rFonts w:hint="eastAsia"/>
          <w:color w:val="00B050"/>
        </w:rPr>
        <w:t>可以控制进入每个房间空气阀门的进气量，就可以达到我们系统的要求</w:t>
      </w:r>
      <w:r>
        <w:rPr>
          <w:rFonts w:hint="eastAsia"/>
          <w:color w:val="00B050"/>
        </w:rPr>
        <w:t>，</w:t>
      </w:r>
      <w:r w:rsidRPr="00825F22">
        <w:rPr>
          <w:rFonts w:hint="eastAsia"/>
          <w:color w:val="00B050"/>
        </w:rPr>
        <w:t xml:space="preserve"> </w:t>
      </w:r>
      <w:r w:rsidRPr="00825F22">
        <w:rPr>
          <w:rFonts w:hint="eastAsia"/>
          <w:color w:val="00B050"/>
        </w:rPr>
        <w:t>改装费用非常小</w:t>
      </w:r>
      <w:r>
        <w:rPr>
          <w:rFonts w:hint="eastAsia"/>
          <w:color w:val="00B050"/>
        </w:rPr>
        <w:t>，</w:t>
      </w:r>
      <w:r w:rsidRPr="00825F22">
        <w:rPr>
          <w:rFonts w:hint="eastAsia"/>
          <w:color w:val="00B050"/>
        </w:rPr>
        <w:t xml:space="preserve"> </w:t>
      </w:r>
      <w:r w:rsidRPr="00825F22">
        <w:rPr>
          <w:rFonts w:hint="eastAsia"/>
          <w:color w:val="00B050"/>
        </w:rPr>
        <w:t>然后改装也容易</w:t>
      </w:r>
      <w:r w:rsidRPr="00825F22">
        <w:rPr>
          <w:rFonts w:hint="eastAsia"/>
          <w:color w:val="00B050"/>
        </w:rPr>
        <w:t xml:space="preserve"> </w:t>
      </w:r>
      <w:r>
        <w:rPr>
          <w:rFonts w:hint="eastAsia"/>
          <w:color w:val="00B050"/>
        </w:rPr>
        <w:t>。</w:t>
      </w:r>
    </w:p>
    <w:p w14:paraId="18FD06C1" w14:textId="0EF0CFB6" w:rsidR="00825F22" w:rsidRDefault="00825F22" w:rsidP="004203E3">
      <w:pPr>
        <w:rPr>
          <w:rFonts w:hint="eastAsia"/>
          <w:color w:val="00B050"/>
        </w:rPr>
      </w:pPr>
      <w:r>
        <w:rPr>
          <w:noProof/>
          <w:color w:val="0070C0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2AE6611" wp14:editId="5B8C277F">
                <wp:simplePos x="0" y="0"/>
                <wp:positionH relativeFrom="column">
                  <wp:posOffset>1355725</wp:posOffset>
                </wp:positionH>
                <wp:positionV relativeFrom="paragraph">
                  <wp:posOffset>90805</wp:posOffset>
                </wp:positionV>
                <wp:extent cx="1832610" cy="205740"/>
                <wp:effectExtent l="0" t="0" r="34290" b="2286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2610" cy="2057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9293CF" id="直接连接符 14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75pt,7.15pt" to="251.05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color w:val="0070C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806F9DC" wp14:editId="309B9A45">
                <wp:simplePos x="0" y="0"/>
                <wp:positionH relativeFrom="column">
                  <wp:posOffset>1348105</wp:posOffset>
                </wp:positionH>
                <wp:positionV relativeFrom="paragraph">
                  <wp:posOffset>83185</wp:posOffset>
                </wp:positionV>
                <wp:extent cx="1870710" cy="681990"/>
                <wp:effectExtent l="0" t="0" r="34290" b="2286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0710" cy="6819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D7F09A" id="直接连接符 1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15pt,6.55pt" to="253.45pt,6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color w:val="0070C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6BA370" wp14:editId="06CDAB67">
                <wp:simplePos x="0" y="0"/>
                <wp:positionH relativeFrom="column">
                  <wp:posOffset>1344295</wp:posOffset>
                </wp:positionH>
                <wp:positionV relativeFrom="paragraph">
                  <wp:posOffset>86995</wp:posOffset>
                </wp:positionV>
                <wp:extent cx="1794510" cy="979170"/>
                <wp:effectExtent l="0" t="0" r="34290" b="3048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94510" cy="9791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4E3DCB" id="直接连接符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85pt,6.85pt" to="247.15pt,8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color w:val="0070C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249187" wp14:editId="75CDF5CA">
                <wp:simplePos x="0" y="0"/>
                <wp:positionH relativeFrom="column">
                  <wp:posOffset>1508125</wp:posOffset>
                </wp:positionH>
                <wp:positionV relativeFrom="paragraph">
                  <wp:posOffset>-50165</wp:posOffset>
                </wp:positionV>
                <wp:extent cx="1920240" cy="906780"/>
                <wp:effectExtent l="0" t="0" r="22860" b="26670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20240" cy="9067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40957A" id="直接连接符 6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8.75pt,-3.95pt" to="269.95pt,6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" strokecolor="#4472c4 [3204]" strokeweight=".5pt">
                <v:stroke joinstyle="miter"/>
              </v:line>
            </w:pict>
          </mc:Fallback>
        </mc:AlternateContent>
      </w:r>
    </w:p>
    <w:p w14:paraId="3551DC30" w14:textId="1004FBC0" w:rsidR="00825F22" w:rsidRDefault="00825F22" w:rsidP="004203E3">
      <w:pPr>
        <w:rPr>
          <w:color w:val="00B050"/>
        </w:rPr>
      </w:pPr>
    </w:p>
    <w:p w14:paraId="5C120C32" w14:textId="3BB6B06B" w:rsidR="00825F22" w:rsidRPr="004203E3" w:rsidRDefault="00825F22" w:rsidP="004203E3">
      <w:pPr>
        <w:rPr>
          <w:color w:val="00B050"/>
        </w:rPr>
      </w:pPr>
    </w:p>
    <w:p w14:paraId="7511674A" w14:textId="4D7EA79B" w:rsidR="004203E3" w:rsidRDefault="004203E3" w:rsidP="004203E3"/>
    <w:p w14:paraId="24BA9C38" w14:textId="6D342BC4" w:rsidR="00825F22" w:rsidRDefault="0041287C" w:rsidP="004203E3">
      <w:r w:rsidRPr="0041287C">
        <w:rPr>
          <w:rFonts w:hint="eastAsia"/>
        </w:rPr>
        <w:t>所以，我们已经总结出了我们对这个系统怎样控制，以及控制参数是什么</w:t>
      </w:r>
      <w:r>
        <w:rPr>
          <w:rFonts w:hint="eastAsia"/>
        </w:rPr>
        <w:t>：</w:t>
      </w:r>
    </w:p>
    <w:p w14:paraId="4E3E04C4" w14:textId="55EF389B" w:rsidR="00C11CBF" w:rsidRDefault="00C11CBF" w:rsidP="004203E3">
      <w:r>
        <w:rPr>
          <w:rFonts w:hint="eastAsia"/>
        </w:rPr>
        <w:t>送风量的变化：</w:t>
      </w:r>
      <w:r>
        <w:rPr>
          <w:rFonts w:hint="eastAsia"/>
        </w:rPr>
        <w:t xml:space="preserve"> </w:t>
      </w:r>
      <w:r>
        <w:rPr>
          <w:rFonts w:hint="eastAsia"/>
        </w:rPr>
        <w:t>温度变化，湿度也会变化，</w:t>
      </w:r>
      <w:r w:rsidR="0041287C">
        <w:rPr>
          <w:rFonts w:hint="eastAsia"/>
        </w:rPr>
        <w:t>对</w:t>
      </w:r>
      <w:r>
        <w:rPr>
          <w:rFonts w:hint="eastAsia"/>
        </w:rPr>
        <w:t>湿度</w:t>
      </w:r>
      <w:r>
        <w:rPr>
          <w:rFonts w:hint="eastAsia"/>
        </w:rPr>
        <w:t>变化</w:t>
      </w:r>
      <w:r w:rsidR="0041287C">
        <w:rPr>
          <w:rFonts w:hint="eastAsia"/>
        </w:rPr>
        <w:t>影响</w:t>
      </w:r>
      <w:r>
        <w:rPr>
          <w:rFonts w:hint="eastAsia"/>
        </w:rPr>
        <w:t>比较大</w:t>
      </w:r>
      <w:r w:rsidR="0041287C">
        <w:rPr>
          <w:rFonts w:hint="eastAsia"/>
        </w:rPr>
        <w:t>（取决送风的温度和湿度）</w:t>
      </w:r>
      <w:r>
        <w:rPr>
          <w:rFonts w:hint="eastAsia"/>
        </w:rPr>
        <w:t>。</w:t>
      </w:r>
    </w:p>
    <w:p w14:paraId="6B8F633E" w14:textId="00997638" w:rsidR="00C11CBF" w:rsidRDefault="00C11CBF" w:rsidP="00C11CBF">
      <w:r>
        <w:rPr>
          <w:rFonts w:hint="eastAsia"/>
        </w:rPr>
        <w:t>室内的冷热负荷：</w:t>
      </w:r>
      <w:r>
        <w:rPr>
          <w:rFonts w:hint="eastAsia"/>
        </w:rPr>
        <w:t>温度的变化，湿度也会变化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41287C">
        <w:rPr>
          <w:rFonts w:hint="eastAsia"/>
        </w:rPr>
        <w:t>对</w:t>
      </w:r>
      <w:r>
        <w:rPr>
          <w:rFonts w:hint="eastAsia"/>
        </w:rPr>
        <w:t>温</w:t>
      </w:r>
      <w:r>
        <w:rPr>
          <w:rFonts w:hint="eastAsia"/>
        </w:rPr>
        <w:t>度变化</w:t>
      </w:r>
      <w:r w:rsidR="0041287C">
        <w:rPr>
          <w:rFonts w:hint="eastAsia"/>
        </w:rPr>
        <w:t>影响</w:t>
      </w:r>
      <w:r>
        <w:rPr>
          <w:rFonts w:hint="eastAsia"/>
        </w:rPr>
        <w:t>比较大</w:t>
      </w:r>
      <w:r w:rsidR="0041287C">
        <w:rPr>
          <w:rFonts w:hint="eastAsia"/>
        </w:rPr>
        <w:t>（取决送风的温度和湿度）。</w:t>
      </w:r>
    </w:p>
    <w:p w14:paraId="158D2E78" w14:textId="1A58E530" w:rsidR="00C11CBF" w:rsidRDefault="00C11CBF" w:rsidP="00C11CBF"/>
    <w:p w14:paraId="5F5D27AC" w14:textId="4749EFBE" w:rsidR="0041287C" w:rsidRDefault="0041287C" w:rsidP="00C11CBF">
      <w:r>
        <w:rPr>
          <w:rFonts w:hint="eastAsia"/>
        </w:rPr>
        <w:t>所以我们的行文思路是：</w:t>
      </w:r>
    </w:p>
    <w:p w14:paraId="7A7F21D0" w14:textId="77777777" w:rsidR="0041287C" w:rsidRDefault="0041287C" w:rsidP="00C11CBF">
      <w:pPr>
        <w:rPr>
          <w:rFonts w:hint="eastAsia"/>
        </w:rPr>
      </w:pPr>
    </w:p>
    <w:p w14:paraId="2A717D04" w14:textId="7949C1EA" w:rsidR="0041287C" w:rsidRDefault="00C11CBF">
      <w:r>
        <w:rPr>
          <w:rFonts w:hint="eastAsia"/>
        </w:rPr>
        <w:t>送风量</w:t>
      </w:r>
      <w:r>
        <w:rPr>
          <w:rFonts w:hint="eastAsia"/>
        </w:rPr>
        <w:t>和</w:t>
      </w:r>
      <w:r>
        <w:rPr>
          <w:rFonts w:hint="eastAsia"/>
        </w:rPr>
        <w:t>冷热负荷</w:t>
      </w:r>
      <w:r>
        <w:rPr>
          <w:rFonts w:hint="eastAsia"/>
        </w:rPr>
        <w:t>解耦</w:t>
      </w:r>
      <w:r w:rsidR="0041287C">
        <w:rPr>
          <w:rFonts w:hint="eastAsia"/>
        </w:rPr>
        <w:t>控制，达到我们想要控制的要求；</w:t>
      </w:r>
    </w:p>
    <w:p w14:paraId="3E5EA795" w14:textId="44A36D65" w:rsidR="004203E3" w:rsidRDefault="0041287C">
      <w:r>
        <w:rPr>
          <w:rFonts w:hint="eastAsia"/>
        </w:rPr>
        <w:t>然后利用深度</w:t>
      </w:r>
      <w:r w:rsidR="00C11CBF">
        <w:rPr>
          <w:rFonts w:hint="eastAsia"/>
        </w:rPr>
        <w:t>神经网络置信预测</w:t>
      </w:r>
      <w:r>
        <w:rPr>
          <w:rFonts w:hint="eastAsia"/>
        </w:rPr>
        <w:t>系统的行为；</w:t>
      </w:r>
    </w:p>
    <w:p w14:paraId="72125F7D" w14:textId="77777777" w:rsidR="0041287C" w:rsidRDefault="0041287C">
      <w:r>
        <w:rPr>
          <w:rFonts w:hint="eastAsia"/>
        </w:rPr>
        <w:t>利用</w:t>
      </w:r>
      <w:proofErr w:type="gramStart"/>
      <w:r w:rsidR="00C11CBF">
        <w:rPr>
          <w:rFonts w:hint="eastAsia"/>
        </w:rPr>
        <w:t>自抗扰</w:t>
      </w:r>
      <w:proofErr w:type="gramEnd"/>
      <w:r w:rsidR="00C11CBF">
        <w:rPr>
          <w:rFonts w:hint="eastAsia"/>
        </w:rPr>
        <w:t>的</w:t>
      </w:r>
      <w:r w:rsidR="004A13E8">
        <w:rPr>
          <w:rFonts w:hint="eastAsia"/>
        </w:rPr>
        <w:t>（</w:t>
      </w:r>
      <w:r w:rsidR="004A13E8">
        <w:rPr>
          <w:rFonts w:hint="eastAsia"/>
        </w:rPr>
        <w:t>PD</w:t>
      </w:r>
      <w:r w:rsidR="004A13E8">
        <w:t xml:space="preserve">  + </w:t>
      </w:r>
      <w:r>
        <w:rPr>
          <w:rFonts w:hint="eastAsia"/>
        </w:rPr>
        <w:t>扩张</w:t>
      </w:r>
      <w:r w:rsidR="004A13E8">
        <w:rPr>
          <w:rFonts w:hint="eastAsia"/>
        </w:rPr>
        <w:t>状态观测器</w:t>
      </w:r>
      <w:r w:rsidR="004A13E8">
        <w:rPr>
          <w:rFonts w:hint="eastAsia"/>
        </w:rPr>
        <w:t>）</w:t>
      </w:r>
      <w:r>
        <w:rPr>
          <w:rFonts w:hint="eastAsia"/>
        </w:rPr>
        <w:t>对系统进行控制，然后对两种控制效果</w:t>
      </w:r>
      <w:r w:rsidR="00C11CBF">
        <w:rPr>
          <w:rFonts w:hint="eastAsia"/>
        </w:rPr>
        <w:t>做一个比较，</w:t>
      </w:r>
    </w:p>
    <w:p w14:paraId="7E991734" w14:textId="0C95A0F4" w:rsidR="00C11CBF" w:rsidRDefault="0041287C">
      <w:pPr>
        <w:rPr>
          <w:rFonts w:hint="eastAsia"/>
        </w:rPr>
      </w:pPr>
      <w:r>
        <w:rPr>
          <w:rFonts w:hint="eastAsia"/>
        </w:rPr>
        <w:t>最后通过强学学习中的</w:t>
      </w:r>
      <w:r>
        <w:rPr>
          <w:rFonts w:hint="eastAsia"/>
        </w:rPr>
        <w:t>Q</w:t>
      </w:r>
      <w:r>
        <w:rPr>
          <w:rFonts w:hint="eastAsia"/>
        </w:rPr>
        <w:t>学习来，控制这个系统。</w:t>
      </w:r>
    </w:p>
    <w:sectPr w:rsidR="00C11CBF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5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03E3"/>
    <w:rsid w:val="0006534F"/>
    <w:rsid w:val="001758AF"/>
    <w:rsid w:val="0041287C"/>
    <w:rsid w:val="004203E3"/>
    <w:rsid w:val="004A13E8"/>
    <w:rsid w:val="004F74EA"/>
    <w:rsid w:val="00701465"/>
    <w:rsid w:val="00771F52"/>
    <w:rsid w:val="00825F22"/>
    <w:rsid w:val="00933940"/>
    <w:rsid w:val="00941882"/>
    <w:rsid w:val="00C11CBF"/>
    <w:rsid w:val="00FF2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2C5B50"/>
  <w15:chartTrackingRefBased/>
  <w15:docId w15:val="{B5891F76-E99F-4202-BC5A-AD5FB659A5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de-DE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449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645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69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73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44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48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4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64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3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8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5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32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5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47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46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35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2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9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9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51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97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9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632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71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357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3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9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8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61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44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5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01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9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05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2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81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0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2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74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53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5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8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2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200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687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55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34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52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76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6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096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16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13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36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77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76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86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9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7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1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6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3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28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167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44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354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76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3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9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1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216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4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14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801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87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68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10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75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02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28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5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00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20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69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2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17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06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7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2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140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96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37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09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5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06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6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98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2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15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0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87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8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33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5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86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6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1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12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96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18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35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7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1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3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05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02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79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81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3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7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19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57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1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82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1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2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55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6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10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4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83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68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64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46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51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6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8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180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531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63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7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34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36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31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11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84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82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63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8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5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1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50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60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1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55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94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0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8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32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4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17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8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16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5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82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05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80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83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8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46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453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7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4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73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7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1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3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7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0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18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1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1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4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27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7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06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04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7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7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6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99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5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72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8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43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6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37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1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29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78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3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52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9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50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3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92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1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12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7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41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2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7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73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17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1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04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0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44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93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9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21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9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93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155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480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60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7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35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93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71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2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93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9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9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45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59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7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51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3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86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93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65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16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93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3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91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82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89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21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5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8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27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26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10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42</Words>
  <Characters>4047</Characters>
  <Application>Microsoft Office Word</Application>
  <DocSecurity>0</DocSecurity>
  <Lines>33</Lines>
  <Paragraphs>9</Paragraphs>
  <ScaleCrop>false</ScaleCrop>
  <Company/>
  <LinksUpToDate>false</LinksUpToDate>
  <CharactersWithSpaces>4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dong zhang</dc:creator>
  <cp:keywords/>
  <dc:description/>
  <cp:lastModifiedBy>xudong zhang</cp:lastModifiedBy>
  <cp:revision>1</cp:revision>
  <dcterms:created xsi:type="dcterms:W3CDTF">2022-08-03T07:41:00Z</dcterms:created>
  <dcterms:modified xsi:type="dcterms:W3CDTF">2022-08-03T09:03:00Z</dcterms:modified>
</cp:coreProperties>
</file>